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0" r:id="rId2"/>
    <p:sldId id="258" r:id="rId3"/>
    <p:sldId id="262" r:id="rId4"/>
    <p:sldId id="263" r:id="rId5"/>
    <p:sldId id="264" r:id="rId6"/>
    <p:sldId id="265" r:id="rId7"/>
    <p:sldId id="267" r:id="rId8"/>
    <p:sldId id="266" r:id="rId9"/>
    <p:sldId id="268" r:id="rId10"/>
    <p:sldId id="257" r:id="rId11"/>
    <p:sldId id="261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EE0277-3092-4196-9E50-9DECBBB91B13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7602DE-25E5-4113-9B39-073231925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4706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Shape 25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" name="Shape 25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6082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Shape 26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6" name="Shape 26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67" name="Shape 267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37542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" name="Shape 40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5" name="Shape 40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8009120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200B40-D89E-48D1-9998-88A53CE4903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180DD6B-69AF-4141-82E0-492B4705CFE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50C85F-48B3-4F75-86BF-E9D4605B44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5479-AAF8-459E-9DB9-986847835743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F51ACA-3BDB-47CD-918D-07E5571B4D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9DBD2C-B9C9-4685-9698-FF6914DEA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45766-8DB0-4383-A289-725ED103BD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2266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A19464-C075-49D0-B6FB-2A6900675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1D2E915-4994-45B2-B6F3-8BEA99B142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5A5B11-968B-4A35-B83A-C64F4F1092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5479-AAF8-459E-9DB9-986847835743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9F4A28-82B6-4AF6-9883-17F51DCA2D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182FA3-E512-41FD-861B-346FE3E2B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45766-8DB0-4383-A289-725ED103BD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8379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D651B13-1942-44E7-A1E5-FF2D9C760CE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B3E8805-E7EC-45BF-9FA9-B0D1FA77800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458F4C-915F-4483-9CCD-07DC7CDCBB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5479-AAF8-459E-9DB9-986847835743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F71345-81FD-47D6-8857-603EF254C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9CD1D4-D1BA-4D53-95AA-BEC9A6302A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45766-8DB0-4383-A289-725ED103BD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5982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Hanlon Lab">
  <p:cSld name="Hanlon Lab"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Shape 8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1" name="Shape 81" descr="/Users/jasonrodriguez/Projects/Power Points/FINAL Template/images/images/PPT_Template_Header.png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975360"/>
          </a:xfrm>
          <a:prstGeom prst="rect">
            <a:avLst/>
          </a:prstGeom>
          <a:noFill/>
          <a:ln>
            <a:noFill/>
          </a:ln>
        </p:spPr>
      </p:pic>
      <p:pic>
        <p:nvPicPr>
          <p:cNvPr id="82" name="Shape 8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6272784"/>
            <a:ext cx="12192000" cy="585216"/>
          </a:xfrm>
          <a:prstGeom prst="rect">
            <a:avLst/>
          </a:prstGeom>
          <a:noFill/>
          <a:ln>
            <a:noFill/>
          </a:ln>
        </p:spPr>
      </p:pic>
      <p:sp>
        <p:nvSpPr>
          <p:cNvPr id="83" name="Shape 83"/>
          <p:cNvSpPr txBox="1">
            <a:spLocks noGrp="1"/>
          </p:cNvSpPr>
          <p:nvPr>
            <p:ph type="title"/>
          </p:nvPr>
        </p:nvSpPr>
        <p:spPr>
          <a:xfrm>
            <a:off x="302684" y="274638"/>
            <a:ext cx="10564925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Century Gothic"/>
              <a:buNone/>
              <a:defRPr sz="3400" b="1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84" name="Shape 84"/>
          <p:cNvSpPr txBox="1">
            <a:spLocks noGrp="1"/>
          </p:cNvSpPr>
          <p:nvPr>
            <p:ph type="body" idx="1"/>
          </p:nvPr>
        </p:nvSpPr>
        <p:spPr>
          <a:xfrm>
            <a:off x="302684" y="2558867"/>
            <a:ext cx="7531933" cy="353502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marR="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330200" algn="l" rtl="0"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317500" algn="l" rtl="0"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304800" algn="l" rtl="0"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292100" algn="l" rtl="0"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Char char="•"/>
              <a:defRPr sz="1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355600" algn="l" rtl="0"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5" name="Shape 85"/>
          <p:cNvSpPr txBox="1">
            <a:spLocks noGrp="1"/>
          </p:cNvSpPr>
          <p:nvPr>
            <p:ph type="body" idx="2"/>
          </p:nvPr>
        </p:nvSpPr>
        <p:spPr>
          <a:xfrm>
            <a:off x="302684" y="1585821"/>
            <a:ext cx="11588749" cy="8048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L="457200" marR="0" lvl="0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368300" algn="l" rtl="0">
              <a:spcBef>
                <a:spcPts val="44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Arial"/>
              <a:buChar char="–"/>
              <a:defRPr sz="2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228600" algn="l" rtl="0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2700"/>
              <a:buFont typeface="Arial"/>
              <a:buNone/>
              <a:defRPr sz="27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228600" algn="l" rtl="0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2700"/>
              <a:buFont typeface="Arial"/>
              <a:buNone/>
              <a:defRPr sz="27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228600" algn="l" rtl="0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2700"/>
              <a:buFont typeface="Arial"/>
              <a:buNone/>
              <a:defRPr sz="27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6" name="Shape 86"/>
          <p:cNvSpPr txBox="1">
            <a:spLocks noGrp="1"/>
          </p:cNvSpPr>
          <p:nvPr>
            <p:ph type="sldNum" idx="12"/>
          </p:nvPr>
        </p:nvSpPr>
        <p:spPr>
          <a:xfrm>
            <a:off x="11611426" y="6529849"/>
            <a:ext cx="493487" cy="2192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1000">
                <a:solidFill>
                  <a:srgbClr val="888888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l" rtl="0">
              <a:spcBef>
                <a:spcPts val="0"/>
              </a:spcBef>
              <a:buNone/>
              <a:defRPr sz="1000">
                <a:solidFill>
                  <a:srgbClr val="888888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l" rtl="0">
              <a:spcBef>
                <a:spcPts val="0"/>
              </a:spcBef>
              <a:buNone/>
              <a:defRPr sz="1000">
                <a:solidFill>
                  <a:srgbClr val="888888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l" rtl="0">
              <a:spcBef>
                <a:spcPts val="0"/>
              </a:spcBef>
              <a:buNone/>
              <a:defRPr sz="1000">
                <a:solidFill>
                  <a:srgbClr val="888888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l" rtl="0">
              <a:spcBef>
                <a:spcPts val="0"/>
              </a:spcBef>
              <a:buNone/>
              <a:defRPr sz="1000">
                <a:solidFill>
                  <a:srgbClr val="888888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l" rtl="0">
              <a:spcBef>
                <a:spcPts val="0"/>
              </a:spcBef>
              <a:buNone/>
              <a:defRPr sz="1000">
                <a:solidFill>
                  <a:srgbClr val="888888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l" rtl="0">
              <a:spcBef>
                <a:spcPts val="0"/>
              </a:spcBef>
              <a:buNone/>
              <a:defRPr sz="1000">
                <a:solidFill>
                  <a:srgbClr val="888888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l" rtl="0">
              <a:spcBef>
                <a:spcPts val="0"/>
              </a:spcBef>
              <a:buNone/>
              <a:defRPr sz="1000">
                <a:solidFill>
                  <a:srgbClr val="888888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l" rtl="0">
              <a:spcBef>
                <a:spcPts val="0"/>
              </a:spcBef>
              <a:buNone/>
              <a:defRPr sz="1000">
                <a:solidFill>
                  <a:srgbClr val="888888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8075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mpus Aerial 1">
  <p:cSld name="Campus Aerial 1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Shape 1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Shape 13"/>
          <p:cNvSpPr txBox="1">
            <a:spLocks noGrp="1"/>
          </p:cNvSpPr>
          <p:nvPr>
            <p:ph type="body" idx="1"/>
          </p:nvPr>
        </p:nvSpPr>
        <p:spPr>
          <a:xfrm>
            <a:off x="165100" y="1364341"/>
            <a:ext cx="7701643" cy="20102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marR="0" lvl="0" indent="-2286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1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body" idx="2"/>
          </p:nvPr>
        </p:nvSpPr>
        <p:spPr>
          <a:xfrm>
            <a:off x="154518" y="4898572"/>
            <a:ext cx="7712225" cy="12561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marR="0" lvl="0" indent="-228600" algn="l" rtl="0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2286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5" name="Shape 15"/>
          <p:cNvSpPr txBox="1">
            <a:spLocks noGrp="1"/>
          </p:cNvSpPr>
          <p:nvPr>
            <p:ph type="body" idx="3"/>
          </p:nvPr>
        </p:nvSpPr>
        <p:spPr>
          <a:xfrm>
            <a:off x="165100" y="3512457"/>
            <a:ext cx="7701643" cy="12046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marR="0" lvl="0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1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2286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pic>
        <p:nvPicPr>
          <p:cNvPr id="16" name="Shape 16" descr="/Users/jasonrodriguez/Projects/Power Points/FINAL Template/images/images/CoverSlide_Header_01.png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0"/>
            <a:ext cx="12192000" cy="97536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Shape 17" descr="CoverSlide_Footer_03.png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6272784"/>
            <a:ext cx="12192000" cy="585216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Shape 18" descr="Stevens-Official-PMSColor-R.eps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314477" y="283029"/>
            <a:ext cx="2578705" cy="828870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Shape 19"/>
          <p:cNvSpPr txBox="1">
            <a:spLocks noGrp="1"/>
          </p:cNvSpPr>
          <p:nvPr>
            <p:ph type="ftr" idx="11"/>
          </p:nvPr>
        </p:nvSpPr>
        <p:spPr>
          <a:xfrm>
            <a:off x="8062707" y="6520373"/>
            <a:ext cx="3917616" cy="2011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574329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head w/ No Bullets">
  <p:cSld name="Subhead w/ No Bullets"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Shape 241"/>
          <p:cNvSpPr txBox="1">
            <a:spLocks noGrp="1"/>
          </p:cNvSpPr>
          <p:nvPr>
            <p:ph type="title"/>
          </p:nvPr>
        </p:nvSpPr>
        <p:spPr>
          <a:xfrm>
            <a:off x="302684" y="274638"/>
            <a:ext cx="10564925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Century Gothic"/>
              <a:buNone/>
              <a:defRPr sz="3400" b="1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42" name="Shape 242"/>
          <p:cNvSpPr txBox="1">
            <a:spLocks noGrp="1"/>
          </p:cNvSpPr>
          <p:nvPr>
            <p:ph type="body" idx="1"/>
          </p:nvPr>
        </p:nvSpPr>
        <p:spPr>
          <a:xfrm>
            <a:off x="302684" y="1585821"/>
            <a:ext cx="11588749" cy="8048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/>
          <a:lstStyle>
            <a:lvl1pPr marL="457200" marR="0" lvl="0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368300" algn="l" rtl="0">
              <a:spcBef>
                <a:spcPts val="44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Arial"/>
              <a:buChar char="–"/>
              <a:defRPr sz="2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228600" algn="l" rtl="0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2700"/>
              <a:buFont typeface="Arial"/>
              <a:buNone/>
              <a:defRPr sz="27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228600" algn="l" rtl="0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2700"/>
              <a:buFont typeface="Arial"/>
              <a:buNone/>
              <a:defRPr sz="27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228600" algn="l" rtl="0">
              <a:spcBef>
                <a:spcPts val="540"/>
              </a:spcBef>
              <a:spcAft>
                <a:spcPts val="0"/>
              </a:spcAft>
              <a:buClr>
                <a:schemeClr val="dk1"/>
              </a:buClr>
              <a:buSzPts val="2700"/>
              <a:buFont typeface="Arial"/>
              <a:buNone/>
              <a:defRPr sz="27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43" name="Shape 243"/>
          <p:cNvSpPr txBox="1">
            <a:spLocks noGrp="1"/>
          </p:cNvSpPr>
          <p:nvPr>
            <p:ph type="sldNum" idx="12"/>
          </p:nvPr>
        </p:nvSpPr>
        <p:spPr>
          <a:xfrm>
            <a:off x="11611426" y="6529849"/>
            <a:ext cx="493487" cy="2192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4" name="Shape 244"/>
          <p:cNvSpPr txBox="1">
            <a:spLocks noGrp="1"/>
          </p:cNvSpPr>
          <p:nvPr>
            <p:ph type="body" idx="2"/>
          </p:nvPr>
        </p:nvSpPr>
        <p:spPr>
          <a:xfrm>
            <a:off x="302684" y="2573615"/>
            <a:ext cx="11588749" cy="354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18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330200" algn="l" rtl="0"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317500" algn="l" rtl="0"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304800" algn="l" rtl="0"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295275" algn="l" rtl="0"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050"/>
              <a:buFont typeface="Arial"/>
              <a:buChar char="•"/>
              <a:defRPr sz="105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355600" algn="l" rtl="0"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247160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6FE4C8-C4F8-4148-AAAC-3CC24FE5FD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51A6CE-8BA8-4BFB-AD8A-9192CAD283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D1F0E7-4389-44F0-86C8-E7E7FECFD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5479-AAF8-459E-9DB9-986847835743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84F33C-A671-4847-9837-E6BB4EF12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87F923-3C4A-4524-8651-CCF94A831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45766-8DB0-4383-A289-725ED103BD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380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32C2B-6685-43D1-ACCE-FF80936F2A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A61991-4835-4C5B-BB36-9A266452EB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C7D946-E777-41E2-8087-F2304BEBAA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5479-AAF8-459E-9DB9-986847835743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67C493-A434-428F-9A98-DE22FA96A1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4A1765-4F4B-4849-B926-BB03F4DB86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45766-8DB0-4383-A289-725ED103BD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4135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A39011-E250-4BDA-92BB-F617BE8B5B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BEF4CC-A502-462E-A1B7-C71AABA0A2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09A8A2F-8765-4FBD-8B0E-B9ED5E6F09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9748B3-C181-4191-8A79-4D60D577F7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5479-AAF8-459E-9DB9-986847835743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F7606D-BBFC-4BAD-8566-715380924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1A2863-8DC5-4E3F-8A2B-9C8B6B5AC3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45766-8DB0-4383-A289-725ED103BD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9850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9CC435-72BA-4C18-A2FE-1E0E08CA6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51D309F-6F2C-4315-9DE8-D3F9F7CB94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8626AF-E586-41A0-8336-C9096B5C3A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E8D2781-49EB-4D31-B059-3CCD648C12D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368201-CC7E-44C5-99D4-4F8E79BBACF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B9723C4-AA2C-4620-A06A-FBE8C540C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5479-AAF8-459E-9DB9-986847835743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06D5C0C-ABE0-4390-9247-07F17A1ACD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F728DCB-3F22-41AC-82D5-1439BA414C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45766-8DB0-4383-A289-725ED103BD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81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451F01-B81A-4554-88EE-BD6DF5337A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58F785D-746D-4026-B4A2-9C45BC4834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5479-AAF8-459E-9DB9-986847835743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717CB2-3C3C-4044-A409-0E0966093F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6573E4A-A567-4F2B-9F35-B2968CC68D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45766-8DB0-4383-A289-725ED103BD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3085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D74031-34BB-492D-BE16-05A99EC3CB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5479-AAF8-459E-9DB9-986847835743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1ED599-1AE1-4B76-A176-84B65A6DE6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E4DF8A-C739-42CD-9B65-E467FD5E8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45766-8DB0-4383-A289-725ED103BD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515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A37365-7026-46E7-B89F-8E589F822E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96E5E4-9CDA-42F8-8DE2-6F4898C5F5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D77E207-0E1A-465A-B25D-A2B00388A1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86D505-4878-45A3-A735-4D63F2E9BE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5479-AAF8-459E-9DB9-986847835743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5137B2-9DC7-4413-92DB-0176DF95FE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484CAE-D8D4-405E-BAAE-F44A1BD1F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45766-8DB0-4383-A289-725ED103BD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390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74ED6A-3B41-4792-9B06-F22DA3E251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F8726CF-1391-41CB-8716-DC0D3EF2DE5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BE5AEB5-8439-4F34-A6AD-BC3FD4A3638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F3BCC8-670A-4D0A-9367-C743658D98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5479-AAF8-459E-9DB9-986847835743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735FF48-EF26-40A3-9F90-6065C4FFB3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B63281-0112-4A4F-8CC1-0BDCA1DD0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45766-8DB0-4383-A289-725ED103BD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6737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DD182CB-F15D-4AB5-8325-AA5EA36EEF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8EA0E00-C97B-4026-830E-0535D3FC3B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E3A017-15CF-40FF-B471-510808879D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235479-AAF8-459E-9DB9-986847835743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63C57B-3551-4A4C-A386-227F805EC1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C9F10D-AE80-459D-9F13-4ACD28C458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745766-8DB0-4383-A289-725ED103BD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41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Shape 253"/>
          <p:cNvSpPr txBox="1">
            <a:spLocks noGrp="1"/>
          </p:cNvSpPr>
          <p:nvPr>
            <p:ph type="body" idx="1"/>
          </p:nvPr>
        </p:nvSpPr>
        <p:spPr>
          <a:xfrm>
            <a:off x="1647825" y="1364342"/>
            <a:ext cx="6196764" cy="1106143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t" anchorCtr="0">
            <a:noAutofit/>
          </a:bodyPr>
          <a:lstStyle/>
          <a:p>
            <a:pPr marL="0" indent="0">
              <a:spcBef>
                <a:spcPts val="0"/>
              </a:spcBef>
            </a:pPr>
            <a:r>
              <a:rPr lang="en-US"/>
              <a:t>Risk analysis of SPY and sector ETFs in machine learning </a:t>
            </a:r>
            <a:endParaRPr/>
          </a:p>
          <a:p>
            <a:pPr marL="0" indent="0"/>
            <a:endParaRPr/>
          </a:p>
        </p:txBody>
      </p:sp>
      <p:sp>
        <p:nvSpPr>
          <p:cNvPr id="254" name="Shape 254"/>
          <p:cNvSpPr txBox="1">
            <a:spLocks noGrp="1"/>
          </p:cNvSpPr>
          <p:nvPr>
            <p:ph type="body" idx="2"/>
          </p:nvPr>
        </p:nvSpPr>
        <p:spPr>
          <a:xfrm>
            <a:off x="1631952" y="3993161"/>
            <a:ext cx="5784169" cy="1826019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t" anchorCtr="0">
            <a:noAutofit/>
          </a:bodyPr>
          <a:lstStyle/>
          <a:p>
            <a:pPr marL="0" indent="0">
              <a:spcBef>
                <a:spcPts val="0"/>
              </a:spcBef>
            </a:pPr>
            <a:r>
              <a:rPr lang="en-US"/>
              <a:t>PREPARED BY</a:t>
            </a:r>
            <a:endParaRPr/>
          </a:p>
          <a:p>
            <a:pPr marL="0" indent="0"/>
            <a:r>
              <a:rPr lang="en-US"/>
              <a:t>Tan Tu</a:t>
            </a:r>
            <a:br>
              <a:rPr lang="en-US"/>
            </a:br>
            <a:r>
              <a:rPr lang="en-US"/>
              <a:t>Siyuan Liu</a:t>
            </a:r>
            <a:endParaRPr/>
          </a:p>
          <a:p>
            <a:pPr marL="0" indent="0"/>
            <a:r>
              <a:rPr lang="en-US"/>
              <a:t>Zihao Gao</a:t>
            </a:r>
            <a:endParaRPr/>
          </a:p>
        </p:txBody>
      </p:sp>
      <p:sp>
        <p:nvSpPr>
          <p:cNvPr id="255" name="Shape 255"/>
          <p:cNvSpPr txBox="1">
            <a:spLocks noGrp="1"/>
          </p:cNvSpPr>
          <p:nvPr>
            <p:ph type="body" idx="3"/>
          </p:nvPr>
        </p:nvSpPr>
        <p:spPr>
          <a:xfrm>
            <a:off x="1647825" y="3487290"/>
            <a:ext cx="5776232" cy="50587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t" anchorCtr="0">
            <a:noAutofit/>
          </a:bodyPr>
          <a:lstStyle/>
          <a:p>
            <a:pPr marL="0" indent="0">
              <a:spcBef>
                <a:spcPts val="0"/>
              </a:spcBef>
              <a:buSzPts val="2000"/>
            </a:pPr>
            <a:r>
              <a:rPr lang="en-US" sz="2000" i="0"/>
              <a:t>Advisor: Khaldoun khashanah</a:t>
            </a:r>
            <a:endParaRPr sz="2000" i="0"/>
          </a:p>
        </p:txBody>
      </p:sp>
      <p:sp>
        <p:nvSpPr>
          <p:cNvPr id="256" name="Shape 256"/>
          <p:cNvSpPr txBox="1"/>
          <p:nvPr/>
        </p:nvSpPr>
        <p:spPr>
          <a:xfrm flipH="1">
            <a:off x="1760287" y="2598663"/>
            <a:ext cx="4383838" cy="5232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r>
              <a:rPr lang="en-US" altLang="zh-CN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Week 6</a:t>
            </a:r>
            <a:r>
              <a:rPr lang="en-US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Presentation</a:t>
            </a:r>
            <a:endParaRPr sz="28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542326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Shape 269"/>
          <p:cNvSpPr txBox="1">
            <a:spLocks noGrp="1"/>
          </p:cNvSpPr>
          <p:nvPr>
            <p:ph type="title"/>
          </p:nvPr>
        </p:nvSpPr>
        <p:spPr>
          <a:xfrm>
            <a:off x="1751013" y="274638"/>
            <a:ext cx="7923600" cy="11430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algn="ctr"/>
            <a:r>
              <a:rPr lang="en-US" sz="4400" dirty="0"/>
              <a:t>AR-GARCH-Gram-</a:t>
            </a:r>
            <a:r>
              <a:rPr lang="en-US" sz="4400" dirty="0" err="1"/>
              <a:t>Charlier</a:t>
            </a:r>
            <a:endParaRPr sz="4400" dirty="0"/>
          </a:p>
        </p:txBody>
      </p:sp>
      <p:sp>
        <p:nvSpPr>
          <p:cNvPr id="270" name="Shape 270"/>
          <p:cNvSpPr txBox="1">
            <a:spLocks noGrp="1"/>
          </p:cNvSpPr>
          <p:nvPr>
            <p:ph type="body" idx="1"/>
          </p:nvPr>
        </p:nvSpPr>
        <p:spPr>
          <a:xfrm>
            <a:off x="344893" y="1417638"/>
            <a:ext cx="4344987" cy="3746036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0" indent="0">
              <a:spcAft>
                <a:spcPts val="1200"/>
              </a:spcAft>
              <a:buNone/>
            </a:pPr>
            <a:endParaRPr dirty="0"/>
          </a:p>
        </p:txBody>
      </p:sp>
      <p:sp>
        <p:nvSpPr>
          <p:cNvPr id="272" name="Shape 272"/>
          <p:cNvSpPr txBox="1">
            <a:spLocks noGrp="1"/>
          </p:cNvSpPr>
          <p:nvPr>
            <p:ph type="sldNum" idx="12"/>
          </p:nvPr>
        </p:nvSpPr>
        <p:spPr>
          <a:xfrm>
            <a:off x="10232569" y="6529849"/>
            <a:ext cx="370200" cy="219300"/>
          </a:xfrm>
          <a:prstGeom prst="rect">
            <a:avLst/>
          </a:prstGeom>
        </p:spPr>
        <p:txBody>
          <a:bodyPr spcFirstLastPara="1" vert="horz" wrap="square" lIns="91425" tIns="45700" rIns="91425" bIns="45700" rtlCol="0" anchor="ctr" anchorCtr="0">
            <a:noAutofit/>
          </a:bodyPr>
          <a:lstStyle/>
          <a:p>
            <a:pPr>
              <a:buClr>
                <a:srgbClr val="000000"/>
              </a:buClr>
            </a:pPr>
            <a:fld id="{00000000-1234-1234-1234-123412341234}" type="slidenum">
              <a:rPr lang="en-US"/>
              <a:pPr>
                <a:buClr>
                  <a:srgbClr val="000000"/>
                </a:buClr>
              </a:pPr>
              <a:t>10</a:t>
            </a:fld>
            <a:endParaRPr/>
          </a:p>
        </p:txBody>
      </p:sp>
      <p:pic>
        <p:nvPicPr>
          <p:cNvPr id="7" name="Shape 401">
            <a:extLst>
              <a:ext uri="{FF2B5EF4-FFF2-40B4-BE49-F238E27FC236}">
                <a16:creationId xmlns:a16="http://schemas.microsoft.com/office/drawing/2014/main" id="{D03D968D-08DD-4A1F-9381-34A6E14616F3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35830" y="1477796"/>
            <a:ext cx="4254050" cy="239895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Shape 402">
            <a:extLst>
              <a:ext uri="{FF2B5EF4-FFF2-40B4-BE49-F238E27FC236}">
                <a16:creationId xmlns:a16="http://schemas.microsoft.com/office/drawing/2014/main" id="{DC031C1A-FD2C-476C-AE05-64018C29BC99}"/>
              </a:ext>
            </a:extLst>
          </p:cNvPr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435830" y="3755702"/>
            <a:ext cx="4254050" cy="140797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5B9C50-D1F6-4DC5-8323-51DD6856D53F}"/>
              </a:ext>
            </a:extLst>
          </p:cNvPr>
          <p:cNvSpPr txBox="1"/>
          <p:nvPr/>
        </p:nvSpPr>
        <p:spPr>
          <a:xfrm>
            <a:off x="5712813" y="1477796"/>
            <a:ext cx="607726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 err="1"/>
              <a:t>Rt</a:t>
            </a:r>
            <a:r>
              <a:rPr lang="en-US" sz="2400" dirty="0"/>
              <a:t> is log return and we will use AR(1) model for it. </a:t>
            </a:r>
          </a:p>
          <a:p>
            <a:pPr marL="457200" indent="-457200">
              <a:buAutoNum type="arabicPeriod"/>
            </a:pPr>
            <a:r>
              <a:rPr lang="en-US" sz="2400" dirty="0"/>
              <a:t>We can proof that        and </a:t>
            </a:r>
            <a:r>
              <a:rPr lang="en-US" sz="2400" dirty="0" err="1"/>
              <a:t>Rt</a:t>
            </a:r>
            <a:r>
              <a:rPr lang="en-US" sz="2400" dirty="0"/>
              <a:t> have the same conditional Skewness and Kurtosis. </a:t>
            </a:r>
          </a:p>
          <a:p>
            <a:pPr marL="457200" indent="-457200">
              <a:buAutoNum type="arabicPeriod"/>
            </a:pPr>
            <a:r>
              <a:rPr lang="en-US" sz="2400" dirty="0"/>
              <a:t>Then we can use AR(1) and GARCH(1,1) to get all the parameters by using Maximum Likelihood Estimation especially St and Kt. </a:t>
            </a:r>
          </a:p>
          <a:p>
            <a:pPr marL="457200" indent="-457200">
              <a:buAutoNum type="arabicPeriod"/>
            </a:pPr>
            <a:r>
              <a:rPr lang="en-US" sz="2400" dirty="0"/>
              <a:t>Once we get St and </a:t>
            </a:r>
            <a:r>
              <a:rPr lang="en-US" sz="2400" dirty="0" err="1"/>
              <a:t>Kt</a:t>
            </a:r>
            <a:r>
              <a:rPr lang="en-US" sz="2400" dirty="0"/>
              <a:t>, we get our GC Density.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8C7697D-30F1-4D86-8C15-4EB5F59B9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853988"/>
              </p:ext>
            </p:extLst>
          </p:nvPr>
        </p:nvGraphicFramePr>
        <p:xfrm>
          <a:off x="8575177" y="2148468"/>
          <a:ext cx="352535" cy="528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75177" y="2148468"/>
                        <a:ext cx="352535" cy="528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798282F5-DC0B-4BF1-9E3A-1D6AE357BC1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88036" y="4860802"/>
            <a:ext cx="4879351" cy="1407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1103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" name="Shape 407"/>
          <p:cNvSpPr txBox="1">
            <a:spLocks noGrp="1"/>
          </p:cNvSpPr>
          <p:nvPr>
            <p:ph type="title"/>
          </p:nvPr>
        </p:nvSpPr>
        <p:spPr>
          <a:xfrm>
            <a:off x="1943960" y="2120216"/>
            <a:ext cx="7923694" cy="11430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t" anchorCtr="0">
            <a:noAutofit/>
          </a:bodyPr>
          <a:lstStyle/>
          <a:p>
            <a:pPr algn="ctr">
              <a:buSzPts val="9600"/>
            </a:pPr>
            <a:r>
              <a:rPr lang="en-US" sz="9600"/>
              <a:t>Thank you</a:t>
            </a:r>
            <a:endParaRPr/>
          </a:p>
        </p:txBody>
      </p:sp>
      <p:sp>
        <p:nvSpPr>
          <p:cNvPr id="408" name="Shape 408"/>
          <p:cNvSpPr txBox="1">
            <a:spLocks noGrp="1"/>
          </p:cNvSpPr>
          <p:nvPr>
            <p:ph type="sldNum" idx="12"/>
          </p:nvPr>
        </p:nvSpPr>
        <p:spPr>
          <a:xfrm>
            <a:off x="10232570" y="6529849"/>
            <a:ext cx="370115" cy="219294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t" anchorCtr="0">
            <a:noAutofit/>
          </a:bodyPr>
          <a:lstStyle/>
          <a:p>
            <a:fld id="{00000000-1234-1234-1234-123412341234}" type="slidenum">
              <a:rPr lang="en-US"/>
              <a:pPr/>
              <a:t>1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494208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EB828B-2D52-48FB-8C8C-6F17EEEBBE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Gram-</a:t>
            </a:r>
            <a:r>
              <a:rPr lang="en-US" dirty="0" err="1"/>
              <a:t>Charlier</a:t>
            </a:r>
            <a:r>
              <a:rPr lang="en-US" dirty="0"/>
              <a:t> Densit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F239D88-C266-4B6D-8B1E-BB250119BA3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DB7BF87-EE8B-42A4-A7FC-A4496A0A7A45}"/>
              </a:ext>
            </a:extLst>
          </p:cNvPr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8" name="Picture 7" descr="A close up of a device&#10;&#10;Description generated with high confidence">
            <a:extLst>
              <a:ext uri="{FF2B5EF4-FFF2-40B4-BE49-F238E27FC236}">
                <a16:creationId xmlns:a16="http://schemas.microsoft.com/office/drawing/2014/main" id="{C50BC3E0-7D12-4731-818B-79DBE64DD6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784" y="1099651"/>
            <a:ext cx="11408432" cy="417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541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9B9B3A-C401-4502-BAEE-B8EEED44E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ormed Gram-</a:t>
            </a:r>
            <a:r>
              <a:rPr lang="en-US" dirty="0" err="1"/>
              <a:t>Charlier</a:t>
            </a:r>
            <a:r>
              <a:rPr lang="en-US" dirty="0"/>
              <a:t> Densit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C1F7475-4C3B-4907-86AC-5B9DFC5506E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FF5C89-9F2E-4BA3-96B2-94CF8B42F80A}"/>
              </a:ext>
            </a:extLst>
          </p:cNvPr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 descr="A close up of a person&#10;&#10;Description generated with high confidence">
            <a:extLst>
              <a:ext uri="{FF2B5EF4-FFF2-40B4-BE49-F238E27FC236}">
                <a16:creationId xmlns:a16="http://schemas.microsoft.com/office/drawing/2014/main" id="{307BDCFA-BF0B-413E-9952-DBCDF8355D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246" y="1083075"/>
            <a:ext cx="8305800" cy="4833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9579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9A8DF-C9EC-465F-B8A7-080F11A32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mporved</a:t>
            </a:r>
            <a:r>
              <a:rPr lang="en-US" dirty="0"/>
              <a:t> with M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251E09-996B-43DF-935A-AAA60141222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FFA5A51-A09C-4B9D-97DF-E7A902F5C52C}"/>
              </a:ext>
            </a:extLst>
          </p:cNvPr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 descr="A close up of a device&#10;&#10;Description generated with high confidence">
            <a:extLst>
              <a:ext uri="{FF2B5EF4-FFF2-40B4-BE49-F238E27FC236}">
                <a16:creationId xmlns:a16="http://schemas.microsoft.com/office/drawing/2014/main" id="{AA95C418-9CA0-45EC-B46C-FC9C6880BC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3547" y="764106"/>
            <a:ext cx="7603197" cy="569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47693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034DF9-2D39-445A-9BA2-406DBE3EE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</a:t>
            </a:r>
            <a:r>
              <a:rPr lang="en-US" altLang="zh-CN" dirty="0"/>
              <a:t>Of Real data PDF Plot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965E33-F614-48FD-9592-D6339EB62F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183" y="1074198"/>
            <a:ext cx="10418426" cy="5783802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268835F-4684-4B99-943E-CB2598AC0BC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5CBF616-C701-4B96-8013-2F648F9E558F}"/>
              </a:ext>
            </a:extLst>
          </p:cNvPr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49922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AC6595-6B67-4F07-B86A-B7642D5862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0 Day </a:t>
            </a:r>
            <a:r>
              <a:rPr lang="en-US" dirty="0" err="1"/>
              <a:t>VaR</a:t>
            </a:r>
            <a:r>
              <a:rPr lang="en-US" dirty="0"/>
              <a:t> Resul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7902A79-C9B8-463B-93CF-9133E25566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5231" y="887766"/>
            <a:ext cx="10621537" cy="5970233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01B8A5F-6F23-4007-AB07-FE9E413015A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80BFE4-0CE2-4E39-83D6-7661B9EBCD45}"/>
              </a:ext>
            </a:extLst>
          </p:cNvPr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390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B5CD4C-DDBE-4C00-895C-7EA1E8AD7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0 Day </a:t>
            </a:r>
            <a:r>
              <a:rPr lang="en-US" dirty="0" err="1"/>
              <a:t>VaR</a:t>
            </a:r>
            <a:r>
              <a:rPr lang="en-US" dirty="0"/>
              <a:t> Result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F4AA6B-5006-40CE-B4E9-7BC06EF7DD7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3F1E2-5D78-44F8-89C9-A1A63C4E38CD}"/>
              </a:ext>
            </a:extLst>
          </p:cNvPr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07A75B0-4CC9-4B59-A727-FAA47E09B9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484" y="764106"/>
            <a:ext cx="11115032" cy="5982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82112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FFD016-DC99-4A15-B1D6-E39FA9522E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0 Day </a:t>
            </a:r>
            <a:r>
              <a:rPr lang="en-US" altLang="zh-CN" dirty="0" err="1"/>
              <a:t>VaR</a:t>
            </a:r>
            <a:r>
              <a:rPr lang="en-US" altLang="zh-CN" dirty="0"/>
              <a:t> result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37FCF0-BB70-4399-8FEC-319C04BC987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43E251F-3690-465E-AF1E-DC5FF55810A8}"/>
              </a:ext>
            </a:extLst>
          </p:cNvPr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E8005A-7619-42B4-976F-29D36B1A89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63" y="834500"/>
            <a:ext cx="11292873" cy="5836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7317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06C6E9-746F-4459-875B-68CF1D19FB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0 Day Var Result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647DB5-E4CF-49F5-BA39-C76E854B4EA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BF5465B-C1B3-4DD8-B7A8-3CC95ABAEABC}"/>
              </a:ext>
            </a:extLst>
          </p:cNvPr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8A12C9-AC4B-49FB-89A5-2C7D69422D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484" y="1083701"/>
            <a:ext cx="11115032" cy="5707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26357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</TotalTime>
  <Words>129</Words>
  <Application>Microsoft Office PowerPoint</Application>
  <PresentationFormat>Widescreen</PresentationFormat>
  <Paragraphs>23</Paragraphs>
  <Slides>1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Century Gothic</vt:lpstr>
      <vt:lpstr>Office Theme</vt:lpstr>
      <vt:lpstr>Equation</vt:lpstr>
      <vt:lpstr>PowerPoint Presentation</vt:lpstr>
      <vt:lpstr>Original Gram-Charlier Density</vt:lpstr>
      <vt:lpstr>Transformed Gram-Charlier Density</vt:lpstr>
      <vt:lpstr>Imporved with MLE</vt:lpstr>
      <vt:lpstr>Sample Of Real data PDF Plot</vt:lpstr>
      <vt:lpstr>30 Day VaR Result</vt:lpstr>
      <vt:lpstr>30 Day VaR Result</vt:lpstr>
      <vt:lpstr>50 Day VaR result</vt:lpstr>
      <vt:lpstr>50 Day Var Result</vt:lpstr>
      <vt:lpstr>AR-GARCH-Gram-Charlier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n Tu</dc:creator>
  <cp:lastModifiedBy>Tan Tu</cp:lastModifiedBy>
  <cp:revision>5</cp:revision>
  <dcterms:created xsi:type="dcterms:W3CDTF">2018-03-01T20:29:31Z</dcterms:created>
  <dcterms:modified xsi:type="dcterms:W3CDTF">2018-03-08T21:47:59Z</dcterms:modified>
</cp:coreProperties>
</file>